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C3A" w:rsidRPr="00FD4C3A" w:rsidRDefault="00FD4C3A" w:rsidP="00FD4C3A">
      <w:pPr>
        <w:jc w:val="center"/>
        <w:rPr>
          <w:b/>
          <w:sz w:val="24"/>
          <w:szCs w:val="24"/>
          <w:u w:val="single"/>
          <w:lang w:val="en-IN"/>
        </w:rPr>
      </w:pPr>
      <w:r w:rsidRPr="00FD4C3A">
        <w:rPr>
          <w:b/>
          <w:sz w:val="24"/>
          <w:szCs w:val="24"/>
          <w:u w:val="single"/>
          <w:lang w:val="en-IN"/>
        </w:rPr>
        <w:t>PRACTICE TEST-2</w:t>
      </w:r>
    </w:p>
    <w:p w:rsidR="00FD4C3A" w:rsidRDefault="00FD4C3A">
      <w:pPr>
        <w:rPr>
          <w:sz w:val="24"/>
          <w:szCs w:val="24"/>
          <w:lang w:val="en-IN"/>
        </w:rPr>
      </w:pPr>
    </w:p>
    <w:p w:rsidR="00000000" w:rsidRPr="00FD4C3A" w:rsidRDefault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b/>
          <w:sz w:val="24"/>
          <w:szCs w:val="24"/>
          <w:lang w:val="en-IN"/>
        </w:rPr>
        <w:t>Q1.</w:t>
      </w:r>
      <w:r w:rsidRPr="00FD4C3A">
        <w:rPr>
          <w:sz w:val="24"/>
          <w:szCs w:val="24"/>
          <w:lang w:val="en-IN"/>
        </w:rPr>
        <w:t xml:space="preserve"> </w:t>
      </w:r>
      <w:r w:rsidRPr="00FD4C3A">
        <w:rPr>
          <w:rFonts w:ascii="Times New Roman" w:hAnsi="Times New Roman" w:cs="Times New Roman"/>
          <w:sz w:val="24"/>
          <w:szCs w:val="24"/>
        </w:rPr>
        <w:t>If 3 books are picked at random from a shelf containing 7 mathematics, 3 physics and 2 chemistry books. Calculate the probability that 2 mathematics books are selected.</w:t>
      </w:r>
    </w:p>
    <w:p w:rsidR="00422D0B" w:rsidRPr="00FD4C3A" w:rsidRDefault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2.</w:t>
      </w:r>
      <w:r w:rsidRPr="00FD4C3A">
        <w:rPr>
          <w:rFonts w:ascii="Times New Roman" w:hAnsi="Times New Roman" w:cs="Times New Roman"/>
          <w:sz w:val="24"/>
          <w:szCs w:val="24"/>
        </w:rPr>
        <w:t xml:space="preserve"> Police plan to enforce speed limits by using radar traps at location L</w:t>
      </w:r>
      <w:r w:rsidRPr="00FD4C3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D4C3A">
        <w:rPr>
          <w:rFonts w:ascii="Times New Roman" w:hAnsi="Times New Roman" w:cs="Times New Roman"/>
          <w:sz w:val="24"/>
          <w:szCs w:val="24"/>
        </w:rPr>
        <w:t>, L</w:t>
      </w:r>
      <w:r w:rsidRPr="00FD4C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4C3A">
        <w:rPr>
          <w:rFonts w:ascii="Times New Roman" w:hAnsi="Times New Roman" w:cs="Times New Roman"/>
          <w:sz w:val="24"/>
          <w:szCs w:val="24"/>
        </w:rPr>
        <w:t>, L</w:t>
      </w:r>
      <w:r w:rsidRPr="00FD4C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4C3A">
        <w:rPr>
          <w:rFonts w:ascii="Times New Roman" w:hAnsi="Times New Roman" w:cs="Times New Roman"/>
          <w:sz w:val="24"/>
          <w:szCs w:val="24"/>
        </w:rPr>
        <w:t xml:space="preserve"> and L</w:t>
      </w:r>
      <w:r w:rsidRPr="00FD4C3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D4C3A">
        <w:rPr>
          <w:rFonts w:ascii="Times New Roman" w:hAnsi="Times New Roman" w:cs="Times New Roman"/>
          <w:sz w:val="24"/>
          <w:szCs w:val="24"/>
        </w:rPr>
        <w:t xml:space="preserve"> which will be operated 40%, 30%, 20% &amp; 30% of the time respectively. If a person who is speeding on his way to work has probabilities 0.2, 0.1, 0.5 &amp; 0.2, respectively, of passing through these locations, Compute the probability that he will receive a speeding ticket.</w:t>
      </w:r>
    </w:p>
    <w:p w:rsidR="00422D0B" w:rsidRPr="00FD4C3A" w:rsidRDefault="00422D0B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3.</w:t>
      </w:r>
      <w:r w:rsidRPr="00FD4C3A">
        <w:rPr>
          <w:rFonts w:ascii="Times New Roman" w:hAnsi="Times New Roman" w:cs="Times New Roman"/>
          <w:sz w:val="24"/>
          <w:szCs w:val="24"/>
        </w:rPr>
        <w:t xml:space="preserve"> </w:t>
      </w:r>
      <w:r w:rsidRPr="00FD4C3A">
        <w:rPr>
          <w:rFonts w:ascii="Times New Roman" w:hAnsi="Times New Roman" w:cs="Times New Roman"/>
          <w:sz w:val="24"/>
          <w:szCs w:val="24"/>
        </w:rPr>
        <w:t>With reference to</w:t>
      </w:r>
      <w:r w:rsidRPr="00FD4C3A">
        <w:rPr>
          <w:rFonts w:ascii="Times New Roman" w:hAnsi="Times New Roman" w:cs="Times New Roman"/>
          <w:sz w:val="24"/>
          <w:szCs w:val="24"/>
        </w:rPr>
        <w:t xml:space="preserve"> Q2</w:t>
      </w:r>
      <w:r w:rsidRPr="00FD4C3A">
        <w:rPr>
          <w:rFonts w:ascii="Times New Roman" w:hAnsi="Times New Roman" w:cs="Times New Roman"/>
          <w:sz w:val="24"/>
          <w:szCs w:val="24"/>
        </w:rPr>
        <w:t>, Calculate the probability that the person passed through the radar trap located at L</w:t>
      </w:r>
      <w:r w:rsidRPr="00FD4C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4C3A">
        <w:rPr>
          <w:rFonts w:ascii="Times New Roman" w:hAnsi="Times New Roman" w:cs="Times New Roman"/>
          <w:sz w:val="24"/>
          <w:szCs w:val="24"/>
        </w:rPr>
        <w:t>.</w:t>
      </w:r>
    </w:p>
    <w:p w:rsidR="00422D0B" w:rsidRPr="00FD4C3A" w:rsidRDefault="00422D0B" w:rsidP="00422D0B">
      <w:pPr>
        <w:jc w:val="both"/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4.</w:t>
      </w:r>
      <w:r w:rsidRPr="00FD4C3A">
        <w:rPr>
          <w:rFonts w:ascii="Times New Roman" w:hAnsi="Times New Roman" w:cs="Times New Roman"/>
          <w:sz w:val="24"/>
          <w:szCs w:val="24"/>
        </w:rPr>
        <w:t xml:space="preserve"> If random variable ‘X’ has the probability distribution given by </w:t>
      </w:r>
    </w:p>
    <w:p w:rsidR="00422D0B" w:rsidRPr="00FD4C3A" w:rsidRDefault="00422D0B" w:rsidP="00422D0B">
      <w:pPr>
        <w:jc w:val="both"/>
        <w:rPr>
          <w:rFonts w:ascii="Times New Roman" w:hAnsi="Times New Roman" w:cs="Times New Roman"/>
          <w:sz w:val="24"/>
          <w:szCs w:val="24"/>
        </w:rPr>
      </w:pPr>
      <w:r w:rsidRPr="00FD4C3A">
        <w:rPr>
          <w:position w:val="-42"/>
          <w:sz w:val="24"/>
          <w:szCs w:val="24"/>
        </w:rPr>
        <w:object w:dxaOrig="27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55pt;height:48.25pt" o:ole="">
            <v:imagedata r:id="rId4" o:title=""/>
          </v:shape>
          <o:OLEObject Type="Embed" ProgID="Equation.DSMT4" ShapeID="_x0000_i1025" DrawAspect="Content" ObjectID="_1669270014" r:id="rId5"/>
        </w:object>
      </w:r>
      <w:r w:rsidRPr="00FD4C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2D0B" w:rsidRPr="00FD4C3A" w:rsidRDefault="00422D0B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sz w:val="24"/>
          <w:szCs w:val="24"/>
        </w:rPr>
        <w:t>Derive cumulative distribution function of X.</w:t>
      </w:r>
    </w:p>
    <w:p w:rsidR="00422D0B" w:rsidRPr="00FD4C3A" w:rsidRDefault="00422D0B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5.</w:t>
      </w:r>
      <w:r w:rsidRPr="00FD4C3A">
        <w:rPr>
          <w:rFonts w:ascii="Times New Roman" w:hAnsi="Times New Roman" w:cs="Times New Roman"/>
          <w:sz w:val="24"/>
          <w:szCs w:val="24"/>
        </w:rPr>
        <w:t xml:space="preserve"> With reference Q4, compute the probability that the random variable X is less than 0.5.</w:t>
      </w:r>
    </w:p>
    <w:p w:rsidR="00242948" w:rsidRPr="00FD4C3A" w:rsidRDefault="00242948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6.</w:t>
      </w:r>
      <w:r w:rsidRPr="00FD4C3A">
        <w:rPr>
          <w:rFonts w:ascii="Times New Roman" w:hAnsi="Times New Roman" w:cs="Times New Roman"/>
          <w:sz w:val="24"/>
          <w:szCs w:val="24"/>
        </w:rPr>
        <w:t xml:space="preserve"> If the joint probability distribution of X &amp; Y is given by </w:t>
      </w:r>
      <w:r w:rsidRPr="00FD4C3A">
        <w:rPr>
          <w:rFonts w:ascii="Times New Roman" w:hAnsi="Times New Roman" w:cs="Times New Roman"/>
          <w:position w:val="-12"/>
          <w:sz w:val="24"/>
          <w:szCs w:val="24"/>
        </w:rPr>
        <w:object w:dxaOrig="3620" w:dyaOrig="360">
          <v:shape id="_x0000_i1026" type="#_x0000_t75" style="width:180.75pt;height:18.4pt" o:ole="">
            <v:imagedata r:id="rId6" o:title=""/>
          </v:shape>
          <o:OLEObject Type="Embed" ProgID="Equation.DSMT4" ShapeID="_x0000_i1026" DrawAspect="Content" ObjectID="_1669270015" r:id="rId7"/>
        </w:object>
      </w:r>
      <w:r w:rsidRPr="00FD4C3A">
        <w:rPr>
          <w:rFonts w:ascii="Times New Roman" w:hAnsi="Times New Roman" w:cs="Times New Roman"/>
          <w:sz w:val="24"/>
          <w:szCs w:val="24"/>
        </w:rPr>
        <w:t>find the value of ‘c’</w:t>
      </w:r>
    </w:p>
    <w:p w:rsidR="00242948" w:rsidRPr="00FD4C3A" w:rsidRDefault="00242948" w:rsidP="00242948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7.</w:t>
      </w:r>
      <w:r w:rsidRPr="00FD4C3A">
        <w:rPr>
          <w:rFonts w:ascii="Times New Roman" w:hAnsi="Times New Roman" w:cs="Times New Roman"/>
          <w:sz w:val="24"/>
          <w:szCs w:val="24"/>
        </w:rPr>
        <w:t xml:space="preserve"> With reference to Q6</w:t>
      </w:r>
      <w:r w:rsidRPr="00FD4C3A">
        <w:rPr>
          <w:rFonts w:ascii="Times New Roman" w:hAnsi="Times New Roman" w:cs="Times New Roman"/>
          <w:sz w:val="24"/>
          <w:szCs w:val="24"/>
        </w:rPr>
        <w:t xml:space="preserve">, evaluate the marginal distributions of the random variables X &amp; Y. </w:t>
      </w:r>
    </w:p>
    <w:p w:rsidR="00242948" w:rsidRPr="00FD4C3A" w:rsidRDefault="00242948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8.</w:t>
      </w:r>
      <w:r w:rsidRPr="00FD4C3A">
        <w:rPr>
          <w:rFonts w:ascii="Times New Roman" w:hAnsi="Times New Roman" w:cs="Times New Roman"/>
          <w:sz w:val="24"/>
          <w:szCs w:val="24"/>
        </w:rPr>
        <w:t xml:space="preserve"> On average, the author of a text book makes two typing errors per page. Compute the probability that on the next page the author will make 4 or more errors.</w:t>
      </w:r>
    </w:p>
    <w:p w:rsidR="00242948" w:rsidRPr="00FD4C3A" w:rsidRDefault="00242948" w:rsidP="00422D0B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9.</w:t>
      </w:r>
      <w:r w:rsidRPr="00FD4C3A">
        <w:rPr>
          <w:rFonts w:ascii="Times New Roman" w:hAnsi="Times New Roman" w:cs="Times New Roman"/>
          <w:sz w:val="24"/>
          <w:szCs w:val="24"/>
        </w:rPr>
        <w:t xml:space="preserve"> Given the normally distribution random variable ‘X’ with mean 30 and standard deviation 6. Calculate the value of ‘x’ that has 80% of the normal curve area to the left and compute </w:t>
      </w:r>
      <w:r w:rsidR="00FD4C3A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FD4C3A">
        <w:rPr>
          <w:rFonts w:ascii="Times New Roman" w:hAnsi="Times New Roman" w:cs="Times New Roman"/>
          <w:sz w:val="24"/>
          <w:szCs w:val="24"/>
        </w:rPr>
        <w:t>P (X≤ 22).</w:t>
      </w:r>
    </w:p>
    <w:p w:rsidR="00242948" w:rsidRPr="00FD4C3A" w:rsidRDefault="00242948" w:rsidP="00242948">
      <w:pPr>
        <w:rPr>
          <w:rFonts w:ascii="Times New Roman" w:hAnsi="Times New Roman" w:cs="Times New Roman"/>
          <w:sz w:val="24"/>
          <w:szCs w:val="24"/>
        </w:rPr>
      </w:pPr>
      <w:r w:rsidRPr="00FD4C3A">
        <w:rPr>
          <w:rFonts w:ascii="Times New Roman" w:hAnsi="Times New Roman" w:cs="Times New Roman"/>
          <w:b/>
          <w:sz w:val="24"/>
          <w:szCs w:val="24"/>
        </w:rPr>
        <w:t>Q10.</w:t>
      </w:r>
      <w:r w:rsidRPr="00FD4C3A">
        <w:rPr>
          <w:rFonts w:ascii="Times New Roman" w:hAnsi="Times New Roman" w:cs="Times New Roman"/>
          <w:sz w:val="24"/>
          <w:szCs w:val="24"/>
        </w:rPr>
        <w:t xml:space="preserve"> </w:t>
      </w:r>
      <w:r w:rsidRPr="00FD4C3A">
        <w:rPr>
          <w:rFonts w:ascii="Times New Roman" w:hAnsi="Times New Roman" w:cs="Times New Roman"/>
          <w:sz w:val="24"/>
          <w:szCs w:val="24"/>
        </w:rPr>
        <w:t>A process yields 10% defective items. If 100 items are randomly selected, calculate the probability that the number of defectives is less than 8 by using the normal approximation to the Binomial distribution.</w:t>
      </w:r>
    </w:p>
    <w:p w:rsidR="00242948" w:rsidRPr="00FD4C3A" w:rsidRDefault="00242948" w:rsidP="00422D0B">
      <w:pPr>
        <w:rPr>
          <w:rFonts w:ascii="Times New Roman" w:hAnsi="Times New Roman" w:cs="Times New Roman"/>
          <w:sz w:val="24"/>
          <w:szCs w:val="24"/>
        </w:rPr>
      </w:pPr>
    </w:p>
    <w:p w:rsidR="00422D0B" w:rsidRPr="00FD4C3A" w:rsidRDefault="00422D0B">
      <w:pPr>
        <w:rPr>
          <w:sz w:val="24"/>
          <w:szCs w:val="24"/>
          <w:lang w:val="en-IN"/>
        </w:rPr>
      </w:pPr>
    </w:p>
    <w:sectPr w:rsidR="00422D0B" w:rsidRPr="00FD4C3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>
    <w:useFELayout/>
  </w:compat>
  <w:rsids>
    <w:rsidRoot w:val="00422D0B"/>
    <w:rsid w:val="00242948"/>
    <w:rsid w:val="00422D0B"/>
    <w:rsid w:val="00FD4C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0-12-12T03:43:00Z</dcterms:created>
  <dcterms:modified xsi:type="dcterms:W3CDTF">2020-12-12T03:50:00Z</dcterms:modified>
</cp:coreProperties>
</file>